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7" r:id="rId2"/>
    <p:sldId id="482" r:id="rId3"/>
    <p:sldId id="258" r:id="rId4"/>
    <p:sldId id="259" r:id="rId5"/>
    <p:sldId id="261" r:id="rId6"/>
    <p:sldId id="262" r:id="rId7"/>
    <p:sldId id="263" r:id="rId8"/>
    <p:sldId id="264" r:id="rId9"/>
    <p:sldId id="266" r:id="rId10"/>
    <p:sldId id="267" r:id="rId11"/>
    <p:sldId id="269" r:id="rId12"/>
    <p:sldId id="272" r:id="rId13"/>
    <p:sldId id="273" r:id="rId14"/>
    <p:sldId id="275" r:id="rId15"/>
    <p:sldId id="276" r:id="rId16"/>
    <p:sldId id="277" r:id="rId17"/>
    <p:sldId id="278" r:id="rId18"/>
    <p:sldId id="496" r:id="rId19"/>
    <p:sldId id="289" r:id="rId20"/>
    <p:sldId id="290" r:id="rId21"/>
    <p:sldId id="495" r:id="rId22"/>
    <p:sldId id="499" r:id="rId23"/>
    <p:sldId id="500" r:id="rId24"/>
    <p:sldId id="502" r:id="rId25"/>
    <p:sldId id="504" r:id="rId26"/>
    <p:sldId id="506" r:id="rId27"/>
    <p:sldId id="507" r:id="rId28"/>
    <p:sldId id="510" r:id="rId29"/>
    <p:sldId id="517" r:id="rId30"/>
    <p:sldId id="513" r:id="rId31"/>
    <p:sldId id="516" r:id="rId32"/>
    <p:sldId id="509" r:id="rId33"/>
    <p:sldId id="486" r:id="rId34"/>
    <p:sldId id="518" r:id="rId35"/>
    <p:sldId id="488" r:id="rId36"/>
    <p:sldId id="519" r:id="rId37"/>
    <p:sldId id="520" r:id="rId38"/>
    <p:sldId id="522" r:id="rId39"/>
    <p:sldId id="301" r:id="rId40"/>
    <p:sldId id="303" r:id="rId41"/>
    <p:sldId id="304" r:id="rId42"/>
    <p:sldId id="524" r:id="rId43"/>
    <p:sldId id="306" r:id="rId44"/>
    <p:sldId id="307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54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4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4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E72D03-E98F-4055-B6A1-7AFB168DBF42}" type="datetimeFigureOut">
              <a:rPr lang="en-US" smtClean="0"/>
              <a:t>4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F67A4-D8C5-4159-BC2B-082CDE956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77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60FAC-DB1A-4A78-9BB1-C32709009EF9}" type="datetime1">
              <a:rPr lang="en-US" smtClean="0"/>
              <a:t>4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20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AF246-2BDA-4A10-9B82-2752969F1423}" type="datetime1">
              <a:rPr lang="en-US" smtClean="0"/>
              <a:t>4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906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1BBA9-35D9-4AD1-872F-88BA3376824B}" type="datetime1">
              <a:rPr lang="en-US" smtClean="0"/>
              <a:t>4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22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CE266-5E59-4128-8551-46E6D471C7A9}" type="datetime1">
              <a:rPr lang="en-US" smtClean="0"/>
              <a:t>4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82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31C0C-4D1D-40B5-A56D-C53D68C94190}" type="datetime1">
              <a:rPr lang="en-US" smtClean="0"/>
              <a:t>4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19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BEDA9-E01B-4318-864D-7B64EB512948}" type="datetime1">
              <a:rPr lang="en-US" smtClean="0"/>
              <a:t>4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20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D999-7E6E-4FCA-8C11-6469FA170798}" type="datetime1">
              <a:rPr lang="en-US" smtClean="0"/>
              <a:t>4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91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3B72D-4C10-412D-BB42-10479D4F7E92}" type="datetime1">
              <a:rPr lang="en-US" smtClean="0"/>
              <a:t>4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79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AAE7-8793-4EA5-A2E4-34B473893C96}" type="datetime1">
              <a:rPr lang="en-US" smtClean="0"/>
              <a:t>4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29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0FE47-86BE-42CA-B24A-4D9E271249DF}" type="datetime1">
              <a:rPr lang="en-US" smtClean="0"/>
              <a:t>4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41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58353-FC2F-4B54-B90B-E89CFDBBA891}" type="datetime1">
              <a:rPr lang="en-US" smtClean="0"/>
              <a:t>4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29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8BEDF-44AD-41F5-880B-998B3A942649}" type="datetime1">
              <a:rPr lang="en-US" smtClean="0"/>
              <a:t>4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511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emf"/><Relationship Id="rId5" Type="http://schemas.openxmlformats.org/officeDocument/2006/relationships/package" Target="../embeddings/Microsoft_Word_Document17.docx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Word_Document19.docx"/><Relationship Id="rId4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1.w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7.bin"/><Relationship Id="rId4" Type="http://schemas.openxmlformats.org/officeDocument/2006/relationships/package" Target="../embeddings/Microsoft_Word_Document20.docx"/><Relationship Id="rId9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Word_Document22.docx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emf"/><Relationship Id="rId5" Type="http://schemas.openxmlformats.org/officeDocument/2006/relationships/package" Target="../embeddings/Microsoft_Word_Document29.docx"/><Relationship Id="rId4" Type="http://schemas.openxmlformats.org/officeDocument/2006/relationships/image" Target="../media/image64.emf"/><Relationship Id="rId9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package" Target="../embeddings/Microsoft_Word_Document2.docx"/><Relationship Id="rId7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Word_Document3.docx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package" Target="../embeddings/Microsoft_Word_Document32.docx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package" Target="../embeddings/Microsoft_Word_Document8.docx"/><Relationship Id="rId7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Word_Document9.docx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</a:t>
            </a:fld>
            <a:endParaRPr lang="vi-VN" dirty="0"/>
          </a:p>
        </p:txBody>
      </p:sp>
      <p:sp>
        <p:nvSpPr>
          <p:cNvPr id="3" name="TextBox 2"/>
          <p:cNvSpPr txBox="1"/>
          <p:nvPr/>
        </p:nvSpPr>
        <p:spPr>
          <a:xfrm>
            <a:off x="1171977" y="3353158"/>
            <a:ext cx="49326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ỔNG THỂ - MẪU: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969934" y="381000"/>
            <a:ext cx="9644162" cy="2058958"/>
          </a:xfrm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II. THỐNG KÊ</a:t>
            </a:r>
            <a:r>
              <a:rPr lang="en-US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ương  </a:t>
            </a:r>
            <a:r>
              <a:rPr lang="vi-VN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-5</a:t>
            </a:r>
            <a:r>
              <a:rPr lang="vi-VN" sz="36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ƯỚC LƯỢNG</a:t>
            </a:r>
            <a:r>
              <a:rPr lang="vi-VN" sz="3600" dirty="0"/>
              <a:t/>
            </a:r>
            <a:br>
              <a:rPr lang="vi-VN" sz="3600" dirty="0"/>
            </a:br>
            <a:endParaRPr lang="en-US" sz="40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65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8715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0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1812896" y="2001818"/>
            <a:ext cx="8715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Giảng viên HD trên lớp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315777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3041" y="189541"/>
            <a:ext cx="87154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0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0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0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000" dirty="0">
              <a:solidFill>
                <a:srgbClr val="CC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941" y="721663"/>
            <a:ext cx="116689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000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3000" b="1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í dụ 1. </a:t>
            </a:r>
            <a:r>
              <a:rPr lang="en-US" sz="3000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Ño </a:t>
            </a:r>
            <a:r>
              <a:rPr lang="en-US" sz="300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löôïng huyeát töông cuûa 7 ngöôøi maïnh khoeû ta </a:t>
            </a:r>
            <a:r>
              <a:rPr lang="en-US" sz="3000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coù:</a:t>
            </a:r>
            <a:endParaRPr lang="vi-VN" sz="3000">
              <a:latin typeface="Vn time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300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  2,86   3,37   2,76   2,62   3,49   3,05   </a:t>
            </a:r>
            <a:r>
              <a:rPr lang="en-US" sz="3000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3,12</a:t>
            </a:r>
            <a:endParaRPr lang="vi-VN" sz="3000">
              <a:latin typeface="Vn time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941" y="2232963"/>
            <a:ext cx="116689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3000" b="1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í dụ 2. </a:t>
            </a:r>
            <a:r>
              <a:rPr lang="en-US" sz="3000">
                <a:latin typeface="VNI-Times" pitchFamily="2" charset="0"/>
              </a:rPr>
              <a:t>Caân thöû 100 quaû tröùng ta coù boä soá lieäu </a:t>
            </a:r>
            <a:r>
              <a:rPr lang="en-US" sz="3000" smtClean="0">
                <a:latin typeface="VNI-Times" pitchFamily="2" charset="0"/>
              </a:rPr>
              <a:t>sau:</a:t>
            </a:r>
            <a:endParaRPr lang="vi-VN" sz="30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602401"/>
              </p:ext>
            </p:extLst>
          </p:nvPr>
        </p:nvGraphicFramePr>
        <p:xfrm>
          <a:off x="357941" y="3000363"/>
          <a:ext cx="11249858" cy="9131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55208">
                  <a:extLst>
                    <a:ext uri="{9D8B030D-6E8A-4147-A177-3AD203B41FA5}">
                      <a16:colId xmlns:a16="http://schemas.microsoft.com/office/drawing/2014/main" val="3623862020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512514478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3674404445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4282894583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4244618857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2834665839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1088707623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1422723321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404962194"/>
                    </a:ext>
                  </a:extLst>
                </a:gridCol>
                <a:gridCol w="943850">
                  <a:extLst>
                    <a:ext uri="{9D8B030D-6E8A-4147-A177-3AD203B41FA5}">
                      <a16:colId xmlns:a16="http://schemas.microsoft.com/office/drawing/2014/main" val="3196005599"/>
                    </a:ext>
                  </a:extLst>
                </a:gridCol>
              </a:tblGrid>
              <a:tr h="35538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Khoái löôïng(g)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2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3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4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5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6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7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8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9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40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939468"/>
                  </a:ext>
                </a:extLst>
              </a:tr>
              <a:tr h="35538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Soá quaû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2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15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28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30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8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5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5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effectLst/>
                          <a:latin typeface="VNI-Times" pitchFamily="2" charset="0"/>
                        </a:rPr>
                        <a:t>4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848508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0941" y="4320917"/>
            <a:ext cx="116689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3000" b="1" smtClean="0">
                <a:latin typeface="VNI-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í dụ 3. </a:t>
            </a:r>
            <a:r>
              <a:rPr lang="en-US" sz="3000">
                <a:latin typeface="VNI-Times" pitchFamily="2" charset="0"/>
              </a:rPr>
              <a:t>Ño ñoä daøi cuûa moät loaïi truïc xe, ta coù keát quaû :</a:t>
            </a:r>
            <a:endParaRPr lang="vi-VN" sz="300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8850134"/>
              </p:ext>
            </p:extLst>
          </p:nvPr>
        </p:nvGraphicFramePr>
        <p:xfrm>
          <a:off x="421442" y="5088318"/>
          <a:ext cx="11186359" cy="7832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01403">
                  <a:extLst>
                    <a:ext uri="{9D8B030D-6E8A-4147-A177-3AD203B41FA5}">
                      <a16:colId xmlns:a16="http://schemas.microsoft.com/office/drawing/2014/main" val="2315736498"/>
                    </a:ext>
                  </a:extLst>
                </a:gridCol>
                <a:gridCol w="1456658">
                  <a:extLst>
                    <a:ext uri="{9D8B030D-6E8A-4147-A177-3AD203B41FA5}">
                      <a16:colId xmlns:a16="http://schemas.microsoft.com/office/drawing/2014/main" val="3193986580"/>
                    </a:ext>
                  </a:extLst>
                </a:gridCol>
                <a:gridCol w="1456658">
                  <a:extLst>
                    <a:ext uri="{9D8B030D-6E8A-4147-A177-3AD203B41FA5}">
                      <a16:colId xmlns:a16="http://schemas.microsoft.com/office/drawing/2014/main" val="4122402068"/>
                    </a:ext>
                  </a:extLst>
                </a:gridCol>
                <a:gridCol w="1301403">
                  <a:extLst>
                    <a:ext uri="{9D8B030D-6E8A-4147-A177-3AD203B41FA5}">
                      <a16:colId xmlns:a16="http://schemas.microsoft.com/office/drawing/2014/main" val="1791977495"/>
                    </a:ext>
                  </a:extLst>
                </a:gridCol>
                <a:gridCol w="1301403">
                  <a:extLst>
                    <a:ext uri="{9D8B030D-6E8A-4147-A177-3AD203B41FA5}">
                      <a16:colId xmlns:a16="http://schemas.microsoft.com/office/drawing/2014/main" val="1397724568"/>
                    </a:ext>
                  </a:extLst>
                </a:gridCol>
                <a:gridCol w="1456658">
                  <a:extLst>
                    <a:ext uri="{9D8B030D-6E8A-4147-A177-3AD203B41FA5}">
                      <a16:colId xmlns:a16="http://schemas.microsoft.com/office/drawing/2014/main" val="78021565"/>
                    </a:ext>
                  </a:extLst>
                </a:gridCol>
                <a:gridCol w="1455518">
                  <a:extLst>
                    <a:ext uri="{9D8B030D-6E8A-4147-A177-3AD203B41FA5}">
                      <a16:colId xmlns:a16="http://schemas.microsoft.com/office/drawing/2014/main" val="1026204768"/>
                    </a:ext>
                  </a:extLst>
                </a:gridCol>
                <a:gridCol w="1456658">
                  <a:extLst>
                    <a:ext uri="{9D8B030D-6E8A-4147-A177-3AD203B41FA5}">
                      <a16:colId xmlns:a16="http://schemas.microsoft.com/office/drawing/2014/main" val="1585583674"/>
                    </a:ext>
                  </a:extLst>
                </a:gridCol>
              </a:tblGrid>
              <a:tr h="33170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Nhoùm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8,4-18,6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8,6-18,8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8,8-19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9-19,2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9,2-19,4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9,4-19,6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9,6-19,8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2328283"/>
                  </a:ext>
                </a:extLst>
              </a:tr>
              <a:tr h="3919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n</a:t>
                      </a:r>
                      <a:r>
                        <a:rPr lang="en-US" sz="2400" baseline="-25000">
                          <a:effectLst/>
                          <a:latin typeface="VNI-Times" pitchFamily="2" charset="0"/>
                        </a:rPr>
                        <a:t>i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6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22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41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19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7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>
                          <a:effectLst/>
                          <a:latin typeface="VNI-Times" pitchFamily="2" charset="0"/>
                        </a:rPr>
                        <a:t>4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945" marR="6794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16577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937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8715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2</a:t>
            </a:fld>
            <a:endParaRPr lang="vi-V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46894" y="1259346"/>
          <a:ext cx="11626459" cy="559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Document" r:id="rId3" imgW="5730132" imgH="2767046" progId="Word.Document.12">
                  <p:embed/>
                </p:oleObj>
              </mc:Choice>
              <mc:Fallback>
                <p:oleObj name="Document" r:id="rId3" imgW="5730132" imgH="276704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94" y="1259346"/>
                        <a:ext cx="11626459" cy="5598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88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3</a:t>
            </a:fld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05750"/>
              </p:ext>
            </p:extLst>
          </p:nvPr>
        </p:nvGraphicFramePr>
        <p:xfrm>
          <a:off x="1391398" y="544327"/>
          <a:ext cx="12622213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Document" r:id="rId3" imgW="5730132" imgH="2234839" progId="Word.Document.12">
                  <p:embed/>
                </p:oleObj>
              </mc:Choice>
              <mc:Fallback>
                <p:oleObj name="Document" r:id="rId3" imgW="5730132" imgH="223483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398" y="544327"/>
                        <a:ext cx="12622213" cy="490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72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8480" y="857232"/>
            <a:ext cx="9787006" cy="5170646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>
              <a:lnSpc>
                <a:spcPct val="150000"/>
              </a:lnSpc>
            </a:pPr>
            <a:endParaRPr lang="en-US" sz="28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endParaRPr lang="en-US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ậy</a:t>
            </a:r>
            <a:endParaRPr lang="en-US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endParaRPr lang="vi-VN" sz="26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800" dirty="0">
              <a:solidFill>
                <a:srgbClr val="00A44A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4</a:t>
            </a:fld>
            <a:endParaRPr lang="vi-VN" dirty="0"/>
          </a:p>
        </p:txBody>
      </p:sp>
      <p:sp>
        <p:nvSpPr>
          <p:cNvPr id="6" name="TextBox 5"/>
          <p:cNvSpPr txBox="1"/>
          <p:nvPr/>
        </p:nvSpPr>
        <p:spPr>
          <a:xfrm>
            <a:off x="1017431" y="857232"/>
            <a:ext cx="49326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ƯỚC LƯỢNG :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59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947864" y="555625"/>
          <a:ext cx="12785725" cy="62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Document" r:id="rId3" imgW="5756220" imgH="2823752" progId="Word.Document.12">
                  <p:embed/>
                </p:oleObj>
              </mc:Choice>
              <mc:Fallback>
                <p:oleObj name="Document" r:id="rId3" imgW="5756220" imgH="282375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4" y="555625"/>
                        <a:ext cx="12785725" cy="628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443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6</a:t>
            </a:fld>
            <a:endParaRPr lang="vi-VN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804862" y="1566863"/>
          <a:ext cx="15954376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Document" r:id="rId3" imgW="6548373" imgH="1881391" progId="Word.Document.12">
                  <p:embed/>
                </p:oleObj>
              </mc:Choice>
              <mc:Fallback>
                <p:oleObj name="Document" r:id="rId3" imgW="6548373" imgH="188139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" y="1566863"/>
                        <a:ext cx="15954376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23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7</a:t>
            </a:fld>
            <a:endParaRPr lang="vi-VN"/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19276"/>
              </p:ext>
            </p:extLst>
          </p:nvPr>
        </p:nvGraphicFramePr>
        <p:xfrm>
          <a:off x="1112838" y="1779588"/>
          <a:ext cx="1359217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Document" r:id="rId3" imgW="5760708" imgH="1933629" progId="Word.Document.12">
                  <p:embed/>
                </p:oleObj>
              </mc:Choice>
              <mc:Fallback>
                <p:oleObj name="Document" r:id="rId3" imgW="5760708" imgH="19336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779588"/>
                        <a:ext cx="1359217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5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8</a:t>
            </a:fld>
            <a:endParaRPr lang="vi-VN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1882776" y="1290638"/>
          <a:ext cx="128508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6" name="Document" r:id="rId3" imgW="5899504" imgH="2415591" progId="Word.Document.12">
                  <p:embed/>
                </p:oleObj>
              </mc:Choice>
              <mc:Fallback>
                <p:oleObj name="Document" r:id="rId3" imgW="5899504" imgH="241559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6" y="1290638"/>
                        <a:ext cx="128508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809720" y="2143116"/>
          <a:ext cx="10923588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7" name="Document" r:id="rId5" imgW="6023885" imgH="1744693" progId="Word.Document.12">
                  <p:embed/>
                </p:oleObj>
              </mc:Choice>
              <mc:Fallback>
                <p:oleObj name="Document" r:id="rId5" imgW="6023885" imgH="174469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0" y="2143116"/>
                        <a:ext cx="10923588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4738678" y="6396336"/>
            <a:ext cx="14702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áp</a:t>
            </a:r>
            <a:r>
              <a:rPr lang="en-US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: a</a:t>
            </a:r>
            <a:r>
              <a:rPr lang="en-US" sz="13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/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53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5056" y="149927"/>
            <a:ext cx="81848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6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9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1618945" y="796258"/>
            <a:ext cx="7808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600" dirty="0">
              <a:solidFill>
                <a:srgbClr val="CC0066"/>
              </a:solidFill>
            </a:endParaRPr>
          </a:p>
        </p:txBody>
      </p:sp>
      <p:graphicFrame>
        <p:nvGraphicFramePr>
          <p:cNvPr id="2027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03240"/>
              </p:ext>
            </p:extLst>
          </p:nvPr>
        </p:nvGraphicFramePr>
        <p:xfrm>
          <a:off x="-1003300" y="2138363"/>
          <a:ext cx="20013613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Document" r:id="rId3" imgW="5744739" imgH="1580142" progId="Word.Document.12">
                  <p:embed/>
                </p:oleObj>
              </mc:Choice>
              <mc:Fallback>
                <p:oleObj name="Document" r:id="rId3" imgW="5744739" imgH="158014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03300" y="2138363"/>
                        <a:ext cx="20013613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93575" y="1469483"/>
            <a:ext cx="7034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36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79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74235" y="954157"/>
            <a:ext cx="5108713" cy="26769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47121" y="245406"/>
            <a:ext cx="1948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ỔNG THỂ 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27829"/>
              </p:ext>
            </p:extLst>
          </p:nvPr>
        </p:nvGraphicFramePr>
        <p:xfrm>
          <a:off x="4681331" y="73628"/>
          <a:ext cx="3946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1331" y="73628"/>
                        <a:ext cx="39465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902225" y="1272210"/>
            <a:ext cx="4452731" cy="20408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224131" y="1549233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ẪU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79645"/>
              </p:ext>
            </p:extLst>
          </p:nvPr>
        </p:nvGraphicFramePr>
        <p:xfrm>
          <a:off x="3912669" y="2056633"/>
          <a:ext cx="30083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3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669" y="2056633"/>
                        <a:ext cx="30083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50841" y="4479233"/>
            <a:ext cx="2729948" cy="152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260382" y="4504466"/>
            <a:ext cx="2001078" cy="11661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82948" y="4862275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ẪU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73694" y="4862275"/>
            <a:ext cx="1908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ỔNG THỂ</a:t>
            </a:r>
            <a:endParaRPr lang="en-US" sz="2000" b="1" dirty="0"/>
          </a:p>
        </p:txBody>
      </p:sp>
      <p:cxnSp>
        <p:nvCxnSpPr>
          <p:cNvPr id="14" name="Curved Connector 13"/>
          <p:cNvCxnSpPr/>
          <p:nvPr/>
        </p:nvCxnSpPr>
        <p:spPr>
          <a:xfrm rot="10800000" flipV="1">
            <a:off x="3216965" y="5738191"/>
            <a:ext cx="4923183" cy="238539"/>
          </a:xfrm>
          <a:prstGeom prst="curvedConnector3">
            <a:avLst>
              <a:gd name="adj1" fmla="val -1952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>
            <a:off x="2647121" y="4479233"/>
            <a:ext cx="4757534" cy="98009"/>
          </a:xfrm>
          <a:prstGeom prst="curved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24130" y="4041913"/>
            <a:ext cx="119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x</a:t>
            </a:r>
            <a:r>
              <a:rPr lang="en-US" sz="2400" dirty="0" err="1" smtClean="0"/>
              <a:t>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224130" y="6188765"/>
            <a:ext cx="28624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Suy</a:t>
            </a:r>
            <a:r>
              <a:rPr lang="en-US" sz="2000" dirty="0" smtClean="0"/>
              <a:t> </a:t>
            </a:r>
            <a:r>
              <a:rPr lang="en-US" sz="2000" dirty="0" err="1" smtClean="0"/>
              <a:t>luận</a:t>
            </a:r>
            <a:r>
              <a:rPr lang="en-US" sz="2000" dirty="0" smtClean="0"/>
              <a:t> </a:t>
            </a:r>
            <a:r>
              <a:rPr lang="en-US" sz="2000" dirty="0" err="1" smtClean="0"/>
              <a:t>thống</a:t>
            </a:r>
            <a:r>
              <a:rPr lang="en-US" sz="2000" dirty="0" smtClean="0"/>
              <a:t> </a:t>
            </a:r>
            <a:r>
              <a:rPr lang="en-US" sz="2000" dirty="0" err="1" smtClean="0"/>
              <a:t>kê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6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0</a:t>
            </a:fld>
            <a:endParaRPr lang="vi-VN"/>
          </a:p>
        </p:txBody>
      </p:sp>
      <p:pic>
        <p:nvPicPr>
          <p:cNvPr id="31832" name="Picture 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21" y="277769"/>
            <a:ext cx="11861509" cy="330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33" name="Picture 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72" y="3891967"/>
            <a:ext cx="8907418" cy="66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723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85237" y="452052"/>
            <a:ext cx="7034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36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fr-FR" sz="36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36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36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648" y="1460545"/>
            <a:ext cx="8764027" cy="3819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75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77583"/>
              </p:ext>
            </p:extLst>
          </p:nvPr>
        </p:nvGraphicFramePr>
        <p:xfrm>
          <a:off x="847725" y="357740"/>
          <a:ext cx="13169900" cy="651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2" name="Document" r:id="rId3" imgW="6510834" imgH="3166837" progId="Word.Document.12">
                  <p:embed/>
                </p:oleObj>
              </mc:Choice>
              <mc:Fallback>
                <p:oleObj name="Document" r:id="rId3" imgW="6510834" imgH="31668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57740"/>
                        <a:ext cx="13169900" cy="651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>
            <p:extLst/>
          </p:nvPr>
        </p:nvGraphicFramePr>
        <p:xfrm>
          <a:off x="5240339" y="6507164"/>
          <a:ext cx="11661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3" name="Document" r:id="rId5" imgW="5738262" imgH="346456" progId="Word.Document.12">
                  <p:embed/>
                </p:oleObj>
              </mc:Choice>
              <mc:Fallback>
                <p:oleObj name="Document" r:id="rId5" imgW="5738262" imgH="3464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9" y="6507164"/>
                        <a:ext cx="11661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640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58470" cy="1755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74463"/>
              </p:ext>
            </p:extLst>
          </p:nvPr>
        </p:nvGraphicFramePr>
        <p:xfrm>
          <a:off x="2536825" y="250825"/>
          <a:ext cx="14909800" cy="611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9" name="Document" r:id="rId4" imgW="5802312" imgH="2386256" progId="Word.Document.12">
                  <p:embed/>
                </p:oleObj>
              </mc:Choice>
              <mc:Fallback>
                <p:oleObj name="Document" r:id="rId4" imgW="5802312" imgH="23862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0825"/>
                        <a:ext cx="14909800" cy="611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0784789-DC40-4CC9-8EA8-5E0EC24CB422}" type="slidenum">
              <a:rPr lang="vi-VN" smtClean="0"/>
              <a:pPr/>
              <a:t>23</a:t>
            </a:fld>
            <a:endParaRPr lang="vi-VN"/>
          </a:p>
        </p:txBody>
      </p:sp>
      <p:sp>
        <p:nvSpPr>
          <p:cNvPr id="8" name="TextBox 7"/>
          <p:cNvSpPr txBox="1"/>
          <p:nvPr/>
        </p:nvSpPr>
        <p:spPr>
          <a:xfrm>
            <a:off x="9804221" y="841784"/>
            <a:ext cx="1591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160   &gt;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270045" y="1041838"/>
            <a:ext cx="1696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0,4375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802488" y="2607733"/>
            <a:ext cx="6389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83543" y="3425391"/>
            <a:ext cx="462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7%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7"/>
          <p:cNvSpPr>
            <a:spLocks noChangeArrowheads="1"/>
          </p:cNvSpPr>
          <p:nvPr/>
        </p:nvSpPr>
        <p:spPr bwMode="auto">
          <a:xfrm>
            <a:off x="1174045" y="27499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33193"/>
              </p:ext>
            </p:extLst>
          </p:nvPr>
        </p:nvGraphicFramePr>
        <p:xfrm>
          <a:off x="7148513" y="3284538"/>
          <a:ext cx="48434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0" name="Equation" r:id="rId6" imgW="2311200" imgH="431640" progId="Equation.DSMT4">
                  <p:embed/>
                </p:oleObj>
              </mc:Choice>
              <mc:Fallback>
                <p:oleObj name="Equation" r:id="rId6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284538"/>
                        <a:ext cx="4843462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9"/>
          <p:cNvSpPr>
            <a:spLocks noChangeArrowheads="1"/>
          </p:cNvSpPr>
          <p:nvPr/>
        </p:nvSpPr>
        <p:spPr bwMode="auto">
          <a:xfrm>
            <a:off x="5638445" y="4079798"/>
            <a:ext cx="314388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37867"/>
              </p:ext>
            </p:extLst>
          </p:nvPr>
        </p:nvGraphicFramePr>
        <p:xfrm>
          <a:off x="5411788" y="4127500"/>
          <a:ext cx="39766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1" name="Equation" r:id="rId8" imgW="2171520" imgH="457200" progId="Equation.DSMT4">
                  <p:embed/>
                </p:oleObj>
              </mc:Choice>
              <mc:Fallback>
                <p:oleObj name="Equation" r:id="rId8" imgW="2171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127500"/>
                        <a:ext cx="3976687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83543" y="4327695"/>
            <a:ext cx="462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83543" y="5092430"/>
            <a:ext cx="84920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64"/>
          <p:cNvSpPr>
            <a:spLocks noChangeArrowheads="1"/>
          </p:cNvSpPr>
          <p:nvPr/>
        </p:nvSpPr>
        <p:spPr bwMode="auto">
          <a:xfrm>
            <a:off x="1475317" y="4641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74745"/>
              </p:ext>
            </p:extLst>
          </p:nvPr>
        </p:nvGraphicFramePr>
        <p:xfrm>
          <a:off x="6169025" y="5761038"/>
          <a:ext cx="5476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2" name="Equation" r:id="rId10" imgW="2336760" imgH="241200" progId="Equation.DSMT4">
                  <p:embed/>
                </p:oleObj>
              </mc:Choice>
              <mc:Fallback>
                <p:oleObj name="Equation" r:id="rId10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761038"/>
                        <a:ext cx="5476875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94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28458"/>
              </p:ext>
            </p:extLst>
          </p:nvPr>
        </p:nvGraphicFramePr>
        <p:xfrm>
          <a:off x="161364" y="102233"/>
          <a:ext cx="13087256" cy="738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0" name="Document" r:id="rId3" imgW="6487980" imgH="3586874" progId="Word.Document.12">
                  <p:embed/>
                </p:oleObj>
              </mc:Choice>
              <mc:Fallback>
                <p:oleObj name="Document" r:id="rId3" imgW="6487980" imgH="358687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4" y="102233"/>
                        <a:ext cx="13087256" cy="738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4238612" y="6536648"/>
          <a:ext cx="10715700" cy="64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1" name="Document" r:id="rId5" imgW="5743593" imgH="344746" progId="Word.Document.12">
                  <p:embed/>
                </p:oleObj>
              </mc:Choice>
              <mc:Fallback>
                <p:oleObj name="Document" r:id="rId5" imgW="5743593" imgH="34474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12" y="6536648"/>
                        <a:ext cx="10715700" cy="64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9807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93636"/>
              </p:ext>
            </p:extLst>
          </p:nvPr>
        </p:nvGraphicFramePr>
        <p:xfrm>
          <a:off x="2556704" y="134018"/>
          <a:ext cx="14909800" cy="611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1" name="Document" r:id="rId3" imgW="5805433" imgH="2389406" progId="Word.Document.12">
                  <p:embed/>
                </p:oleObj>
              </mc:Choice>
              <mc:Fallback>
                <p:oleObj name="Document" r:id="rId3" imgW="5805433" imgH="23894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704" y="134018"/>
                        <a:ext cx="14909800" cy="611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0784789-DC40-4CC9-8EA8-5E0EC24CB422}" type="slidenum">
              <a:rPr lang="vi-VN" smtClean="0"/>
              <a:pPr/>
              <a:t>25</a:t>
            </a:fld>
            <a:endParaRPr lang="vi-VN"/>
          </a:p>
        </p:txBody>
      </p:sp>
      <p:sp>
        <p:nvSpPr>
          <p:cNvPr id="12" name="TextBox 11"/>
          <p:cNvSpPr txBox="1"/>
          <p:nvPr/>
        </p:nvSpPr>
        <p:spPr>
          <a:xfrm>
            <a:off x="3783543" y="3425391"/>
            <a:ext cx="462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%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7"/>
          <p:cNvSpPr>
            <a:spLocks noChangeArrowheads="1"/>
          </p:cNvSpPr>
          <p:nvPr/>
        </p:nvSpPr>
        <p:spPr bwMode="auto">
          <a:xfrm>
            <a:off x="1174045" y="27499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5771"/>
              </p:ext>
            </p:extLst>
          </p:nvPr>
        </p:nvGraphicFramePr>
        <p:xfrm>
          <a:off x="7288213" y="3306763"/>
          <a:ext cx="47339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2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3306763"/>
                        <a:ext cx="4733925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9"/>
          <p:cNvSpPr>
            <a:spLocks noChangeArrowheads="1"/>
          </p:cNvSpPr>
          <p:nvPr/>
        </p:nvSpPr>
        <p:spPr bwMode="auto">
          <a:xfrm>
            <a:off x="5638445" y="4079798"/>
            <a:ext cx="314388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00420"/>
              </p:ext>
            </p:extLst>
          </p:nvPr>
        </p:nvGraphicFramePr>
        <p:xfrm>
          <a:off x="6423025" y="4167188"/>
          <a:ext cx="19526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3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4167188"/>
                        <a:ext cx="1952625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83543" y="4327695"/>
            <a:ext cx="462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83543" y="5092430"/>
            <a:ext cx="8492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64"/>
          <p:cNvSpPr>
            <a:spLocks noChangeArrowheads="1"/>
          </p:cNvSpPr>
          <p:nvPr/>
        </p:nvSpPr>
        <p:spPr bwMode="auto">
          <a:xfrm>
            <a:off x="1475317" y="4641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888"/>
              </p:ext>
            </p:extLst>
          </p:nvPr>
        </p:nvGraphicFramePr>
        <p:xfrm>
          <a:off x="4606925" y="5651894"/>
          <a:ext cx="3422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4" name="Equation" r:id="rId9" imgW="1460160" imgH="241200" progId="Equation.DSMT4">
                  <p:embed/>
                </p:oleObj>
              </mc:Choice>
              <mc:Fallback>
                <p:oleObj name="Equation" r:id="rId9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651894"/>
                        <a:ext cx="3422650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2" name="Picture 8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37722" cy="20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80103" y="813304"/>
            <a:ext cx="1093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26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70044" y="813304"/>
            <a:ext cx="1714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,8626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0157792" y="1517068"/>
            <a:ext cx="2345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,7969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127508" y="4327695"/>
            <a:ext cx="1354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,1132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635277" y="5615650"/>
            <a:ext cx="2802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0,7494; 0,9758)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5450215" y="3425391"/>
            <a:ext cx="101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98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1946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" grpId="0"/>
      <p:bldP spid="3" grpId="0"/>
      <p:bldP spid="8" grpId="0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05701"/>
              </p:ext>
            </p:extLst>
          </p:nvPr>
        </p:nvGraphicFramePr>
        <p:xfrm>
          <a:off x="-928688" y="102152"/>
          <a:ext cx="15765463" cy="783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8" name="Document" r:id="rId3" imgW="6364732" imgH="3168576" progId="Word.Document.12">
                  <p:embed/>
                </p:oleObj>
              </mc:Choice>
              <mc:Fallback>
                <p:oleObj name="Document" r:id="rId3" imgW="6364732" imgH="31685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28688" y="102152"/>
                        <a:ext cx="15765463" cy="783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41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87260"/>
              </p:ext>
            </p:extLst>
          </p:nvPr>
        </p:nvGraphicFramePr>
        <p:xfrm>
          <a:off x="2656728" y="584088"/>
          <a:ext cx="14909800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1" name="Document" r:id="rId3" imgW="5804263" imgH="2389406" progId="Word.Document.12">
                  <p:embed/>
                </p:oleObj>
              </mc:Choice>
              <mc:Fallback>
                <p:oleObj name="Document" r:id="rId3" imgW="5804263" imgH="23894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728" y="584088"/>
                        <a:ext cx="14909800" cy="612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7</a:t>
            </a:fld>
            <a:endParaRPr lang="vi-VN"/>
          </a:p>
        </p:txBody>
      </p:sp>
      <p:sp>
        <p:nvSpPr>
          <p:cNvPr id="5" name="TextBox 4"/>
          <p:cNvSpPr txBox="1"/>
          <p:nvPr/>
        </p:nvSpPr>
        <p:spPr>
          <a:xfrm>
            <a:off x="9804221" y="841784"/>
            <a:ext cx="1591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25   &lt;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0696288" y="1790075"/>
            <a:ext cx="13150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,1904</a:t>
            </a:r>
          </a:p>
          <a:p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300381" y="811006"/>
            <a:ext cx="1241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,272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28756" y="2683957"/>
            <a:ext cx="7247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29805" y="3356674"/>
            <a:ext cx="462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9%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7"/>
          <p:cNvSpPr>
            <a:spLocks noChangeArrowheads="1"/>
          </p:cNvSpPr>
          <p:nvPr/>
        </p:nvSpPr>
        <p:spPr bwMode="auto">
          <a:xfrm>
            <a:off x="1174045" y="27499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55286"/>
              </p:ext>
            </p:extLst>
          </p:nvPr>
        </p:nvGraphicFramePr>
        <p:xfrm>
          <a:off x="4514850" y="3408363"/>
          <a:ext cx="7027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2" name="Equation" r:id="rId5" imgW="3352680" imgH="241200" progId="Equation.DSMT4">
                  <p:embed/>
                </p:oleObj>
              </mc:Choice>
              <mc:Fallback>
                <p:oleObj name="Equation" r:id="rId5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08363"/>
                        <a:ext cx="702786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9"/>
          <p:cNvSpPr>
            <a:spLocks noChangeArrowheads="1"/>
          </p:cNvSpPr>
          <p:nvPr/>
        </p:nvSpPr>
        <p:spPr bwMode="auto">
          <a:xfrm>
            <a:off x="5638445" y="4079798"/>
            <a:ext cx="314388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04190"/>
              </p:ext>
            </p:extLst>
          </p:nvPr>
        </p:nvGraphicFramePr>
        <p:xfrm>
          <a:off x="5156200" y="4167188"/>
          <a:ext cx="44894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3" name="Equation" r:id="rId7" imgW="2450880" imgH="419040" progId="Equation.DSMT4">
                  <p:embed/>
                </p:oleObj>
              </mc:Choice>
              <mc:Fallback>
                <p:oleObj name="Equation" r:id="rId7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167188"/>
                        <a:ext cx="4489450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83543" y="4327695"/>
            <a:ext cx="462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83543" y="5092430"/>
            <a:ext cx="8492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475317" y="4641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68212"/>
              </p:ext>
            </p:extLst>
          </p:nvPr>
        </p:nvGraphicFramePr>
        <p:xfrm>
          <a:off x="5599113" y="5622925"/>
          <a:ext cx="3600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4" name="Equation" r:id="rId9" imgW="1536480" imgH="241200" progId="Equation.DSMT4">
                  <p:embed/>
                </p:oleObj>
              </mc:Choice>
              <mc:Fallback>
                <p:oleObj name="Equation" r:id="rId9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5622925"/>
                        <a:ext cx="360045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6101"/>
            <a:ext cx="3590365" cy="1669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789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/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8</a:t>
            </a:fld>
            <a:endParaRPr lang="vi-VN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42368"/>
              </p:ext>
            </p:extLst>
          </p:nvPr>
        </p:nvGraphicFramePr>
        <p:xfrm>
          <a:off x="1066800" y="1315279"/>
          <a:ext cx="123444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2" name="Document" r:id="rId3" imgW="5739701" imgH="1831422" progId="Word.Document.12">
                  <p:embed/>
                </p:oleObj>
              </mc:Choice>
              <mc:Fallback>
                <p:oleObj name="Document" r:id="rId3" imgW="5739701" imgH="183142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15279"/>
                        <a:ext cx="123444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164" y="4140215"/>
            <a:ext cx="9763533" cy="1245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671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ậy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20732"/>
              </p:ext>
            </p:extLst>
          </p:nvPr>
        </p:nvGraphicFramePr>
        <p:xfrm>
          <a:off x="1442692" y="1216938"/>
          <a:ext cx="9999231" cy="127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6" name="Equation" r:id="rId3" imgW="3593880" imgH="457200" progId="Equation.DSMT4">
                  <p:embed/>
                </p:oleObj>
              </mc:Choice>
              <mc:Fallback>
                <p:oleObj name="Equation" r:id="rId3" imgW="359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2692" y="1216938"/>
                        <a:ext cx="9999231" cy="127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73363"/>
              </p:ext>
            </p:extLst>
          </p:nvPr>
        </p:nvGraphicFramePr>
        <p:xfrm>
          <a:off x="1442692" y="4095750"/>
          <a:ext cx="76676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7" name="Equation" r:id="rId5" imgW="2755800" imgH="457200" progId="Equation.DSMT4">
                  <p:embed/>
                </p:oleObj>
              </mc:Choice>
              <mc:Fallback>
                <p:oleObj name="Equation" r:id="rId5" imgW="27558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2692" y="4095750"/>
                        <a:ext cx="7667625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740323" y="3030727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oặc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11853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</a:t>
            </a:fld>
            <a:endParaRPr lang="vi-VN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96415"/>
              </p:ext>
            </p:extLst>
          </p:nvPr>
        </p:nvGraphicFramePr>
        <p:xfrm>
          <a:off x="-905127" y="742298"/>
          <a:ext cx="13479463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Document" r:id="rId3" imgW="5814547" imgH="1524623" progId="Word.Document.12">
                  <p:embed/>
                </p:oleObj>
              </mc:Choice>
              <mc:Fallback>
                <p:oleObj name="Document" r:id="rId3" imgW="5814547" imgH="152462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05127" y="742298"/>
                        <a:ext cx="13479463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27526"/>
              </p:ext>
            </p:extLst>
          </p:nvPr>
        </p:nvGraphicFramePr>
        <p:xfrm>
          <a:off x="-814388" y="3511964"/>
          <a:ext cx="1300638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Document" r:id="rId5" imgW="5752973" imgH="853057" progId="Word.Document.12">
                  <p:embed/>
                </p:oleObj>
              </mc:Choice>
              <mc:Fallback>
                <p:oleObj name="Document" r:id="rId5" imgW="5752973" imgH="85305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14388" y="3511964"/>
                        <a:ext cx="13006388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2334" y="153016"/>
            <a:ext cx="99876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46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49639"/>
              </p:ext>
            </p:extLst>
          </p:nvPr>
        </p:nvGraphicFramePr>
        <p:xfrm>
          <a:off x="1085304" y="399246"/>
          <a:ext cx="18207294" cy="83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9" name="Document" r:id="rId3" imgW="7819538" imgH="3577041" progId="Word.Document.12">
                  <p:embed/>
                </p:oleObj>
              </mc:Choice>
              <mc:Fallback>
                <p:oleObj name="Document" r:id="rId3" imgW="7819538" imgH="357704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304" y="399246"/>
                        <a:ext cx="18207294" cy="8305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4738679" y="6396336"/>
            <a:ext cx="1151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Ds: 16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0</a:t>
            </a:fld>
            <a:endParaRPr lang="vi-VN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02111"/>
              </p:ext>
            </p:extLst>
          </p:nvPr>
        </p:nvGraphicFramePr>
        <p:xfrm>
          <a:off x="7198565" y="5935155"/>
          <a:ext cx="3653212" cy="9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0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565" y="5935155"/>
                        <a:ext cx="3653212" cy="9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41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1</a:t>
            </a:fld>
            <a:endParaRPr lang="vi-VN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89217"/>
              </p:ext>
            </p:extLst>
          </p:nvPr>
        </p:nvGraphicFramePr>
        <p:xfrm>
          <a:off x="0" y="171450"/>
          <a:ext cx="12215813" cy="610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6" name="Document" r:id="rId3" imgW="6220799" imgH="3106546" progId="Word.Document.12">
                  <p:embed/>
                </p:oleObj>
              </mc:Choice>
              <mc:Fallback>
                <p:oleObj name="Document" r:id="rId3" imgW="6220799" imgH="310654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450"/>
                        <a:ext cx="12215813" cy="610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024298" y="6396336"/>
            <a:ext cx="16289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Ds: a/  99%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87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36030"/>
              </p:ext>
            </p:extLst>
          </p:nvPr>
        </p:nvGraphicFramePr>
        <p:xfrm>
          <a:off x="1482725" y="1917700"/>
          <a:ext cx="552608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4" name="Equation" r:id="rId3" imgW="1892160" imgH="457200" progId="Equation.DSMT4">
                  <p:embed/>
                </p:oleObj>
              </mc:Choice>
              <mc:Fallback>
                <p:oleObj name="Equation" r:id="rId3" imgW="1892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917700"/>
                        <a:ext cx="5526088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34506"/>
              </p:ext>
            </p:extLst>
          </p:nvPr>
        </p:nvGraphicFramePr>
        <p:xfrm>
          <a:off x="698500" y="735013"/>
          <a:ext cx="85677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5" name="Equation" r:id="rId5" imgW="2933640" imgH="241200" progId="Equation.DSMT4">
                  <p:embed/>
                </p:oleObj>
              </mc:Choice>
              <mc:Fallback>
                <p:oleObj name="Equation" r:id="rId5" imgW="2933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35013"/>
                        <a:ext cx="85677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74226" y="2345635"/>
            <a:ext cx="1808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,58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53793"/>
              </p:ext>
            </p:extLst>
          </p:nvPr>
        </p:nvGraphicFramePr>
        <p:xfrm>
          <a:off x="1439103" y="3730763"/>
          <a:ext cx="28178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6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103" y="3730763"/>
                        <a:ext cx="28178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75433"/>
              </p:ext>
            </p:extLst>
          </p:nvPr>
        </p:nvGraphicFramePr>
        <p:xfrm>
          <a:off x="4590496" y="3754040"/>
          <a:ext cx="3559589" cy="116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7"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0496" y="3754040"/>
                        <a:ext cx="3559589" cy="116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41104"/>
              </p:ext>
            </p:extLst>
          </p:nvPr>
        </p:nvGraphicFramePr>
        <p:xfrm>
          <a:off x="4658138" y="4910748"/>
          <a:ext cx="2816088" cy="103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8"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8138" y="4910748"/>
                        <a:ext cx="2816088" cy="1039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09639"/>
              </p:ext>
            </p:extLst>
          </p:nvPr>
        </p:nvGraphicFramePr>
        <p:xfrm>
          <a:off x="7408863" y="5105400"/>
          <a:ext cx="33734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9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8863" y="5105400"/>
                        <a:ext cx="337343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98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3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1121404" y="40676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p:</a:t>
            </a:r>
            <a:endParaRPr lang="vi-VN" sz="2800" dirty="0">
              <a:solidFill>
                <a:srgbClr val="CC0066"/>
              </a:solidFill>
            </a:endParaRP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28038"/>
              </p:ext>
            </p:extLst>
          </p:nvPr>
        </p:nvGraphicFramePr>
        <p:xfrm>
          <a:off x="142875" y="1855788"/>
          <a:ext cx="12915900" cy="584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2" name="Document" r:id="rId3" imgW="5738262" imgH="2603287" progId="Word.Document.12">
                  <p:embed/>
                </p:oleObj>
              </mc:Choice>
              <mc:Fallback>
                <p:oleObj name="Document" r:id="rId3" imgW="5738262" imgH="260328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855788"/>
                        <a:ext cx="12915900" cy="584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90662" y="1064033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74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74752" y="278421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98" y="685398"/>
            <a:ext cx="10176591" cy="246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74752" y="3258356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ậy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25" y="3900707"/>
            <a:ext cx="6891605" cy="1445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98" y="5245580"/>
            <a:ext cx="6891605" cy="157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14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5</a:t>
            </a:fld>
            <a:endParaRPr lang="vi-VN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01944"/>
              </p:ext>
            </p:extLst>
          </p:nvPr>
        </p:nvGraphicFramePr>
        <p:xfrm>
          <a:off x="-103188" y="206375"/>
          <a:ext cx="17889538" cy="601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Document" r:id="rId3" imgW="6918875" imgH="2333621" progId="Word.Document.12">
                  <p:embed/>
                </p:oleObj>
              </mc:Choice>
              <mc:Fallback>
                <p:oleObj name="Document" r:id="rId3" imgW="6918875" imgH="233362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3188" y="206375"/>
                        <a:ext cx="17889538" cy="601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4810117" y="6253484"/>
            <a:ext cx="910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Đs: a/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4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07967"/>
              </p:ext>
            </p:extLst>
          </p:nvPr>
        </p:nvGraphicFramePr>
        <p:xfrm>
          <a:off x="2508250" y="13252"/>
          <a:ext cx="11133138" cy="568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4" name="Document" r:id="rId3" imgW="5754624" imgH="2940960" progId="Word.Document.12">
                  <p:embed/>
                </p:oleObj>
              </mc:Choice>
              <mc:Fallback>
                <p:oleObj name="Document" r:id="rId3" imgW="5754624" imgH="2940960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3252"/>
                        <a:ext cx="11133138" cy="568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6319"/>
              </p:ext>
            </p:extLst>
          </p:nvPr>
        </p:nvGraphicFramePr>
        <p:xfrm>
          <a:off x="2392456" y="4496782"/>
          <a:ext cx="12152313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5" name="Document" r:id="rId5" imgW="5728906" imgH="1201600" progId="Word.Document.12">
                  <p:embed/>
                </p:oleObj>
              </mc:Choice>
              <mc:Fallback>
                <p:oleObj name="Document" r:id="rId5" imgW="5728906" imgH="1201600" progId="Word.Document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56" y="4496782"/>
                        <a:ext cx="12152313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402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9594"/>
            <a:ext cx="3469340" cy="171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78824" y="524435"/>
            <a:ext cx="5513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ản</a:t>
            </a:r>
            <a:r>
              <a:rPr lang="en-US" dirty="0" smtClean="0"/>
              <a:t> </a:t>
            </a:r>
            <a:r>
              <a:rPr lang="en-US" dirty="0" err="1" smtClean="0"/>
              <a:t>phẩm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dài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53,84 cm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A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25635" y="1012122"/>
            <a:ext cx="1438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8%</a:t>
            </a:r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93291"/>
              </p:ext>
            </p:extLst>
          </p:nvPr>
        </p:nvGraphicFramePr>
        <p:xfrm>
          <a:off x="7573683" y="2339787"/>
          <a:ext cx="2378855" cy="734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6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683" y="2339787"/>
                        <a:ext cx="2378855" cy="734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58500" y="3862900"/>
            <a:ext cx="10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,3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56295" y="3822558"/>
            <a:ext cx="147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,99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90765" y="5395863"/>
            <a:ext cx="1963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,0755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843247" y="6303079"/>
            <a:ext cx="2003612" cy="380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0,2245;0,3755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28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456" y="206062"/>
            <a:ext cx="106765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ULTL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y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c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c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9%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19825" y="1777246"/>
            <a:ext cx="1155234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ULTL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0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5%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	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5520; 0,6480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57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L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67187"/>
              </p:ext>
            </p:extLst>
          </p:nvPr>
        </p:nvGraphicFramePr>
        <p:xfrm>
          <a:off x="319825" y="4527027"/>
          <a:ext cx="3057186" cy="111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3" name="Equation" r:id="rId3" imgW="1333440" imgH="482400" progId="Equation.DSMT4">
                  <p:embed/>
                </p:oleObj>
              </mc:Choice>
              <mc:Fallback>
                <p:oleObj name="Equation" r:id="rId3" imgW="13334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25" y="4527027"/>
                        <a:ext cx="3057186" cy="1111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05217"/>
              </p:ext>
            </p:extLst>
          </p:nvPr>
        </p:nvGraphicFramePr>
        <p:xfrm>
          <a:off x="3356928" y="4527027"/>
          <a:ext cx="8352337" cy="97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4" name="Equation" r:id="rId5" imgW="4127400" imgH="482400" progId="Equation.DSMT4">
                  <p:embed/>
                </p:oleObj>
              </mc:Choice>
              <mc:Fallback>
                <p:oleObj name="Equation" r:id="rId5" imgW="412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6928" y="4527027"/>
                        <a:ext cx="8352337" cy="976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41004"/>
              </p:ext>
            </p:extLst>
          </p:nvPr>
        </p:nvGraphicFramePr>
        <p:xfrm>
          <a:off x="3694113" y="5870575"/>
          <a:ext cx="5180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5" name="Equation" r:id="rId7" imgW="2819160" imgH="393480" progId="Equation.DSMT4">
                  <p:embed/>
                </p:oleObj>
              </mc:Choice>
              <mc:Fallback>
                <p:oleObj name="Equation" r:id="rId7" imgW="281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4113" y="5870575"/>
                        <a:ext cx="518001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1667" y="4065362"/>
            <a:ext cx="209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71061"/>
            <a:ext cx="10515600" cy="5805902"/>
          </a:xfrm>
        </p:spPr>
        <p:txBody>
          <a:bodyPr/>
          <a:lstStyle/>
          <a:p>
            <a:r>
              <a:rPr lang="en-US" smtClean="0"/>
              <a:t>Giải ví dụ 6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4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39</a:t>
            </a:fld>
            <a:endParaRPr lang="vi-VN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1524001" y="2500307"/>
          <a:ext cx="13373101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Document" r:id="rId3" imgW="5736018" imgH="1377545" progId="Word.Document.12">
                  <p:embed/>
                </p:oleObj>
              </mc:Choice>
              <mc:Fallback>
                <p:oleObj name="Document" r:id="rId3" imgW="5736018" imgH="137754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500307"/>
                        <a:ext cx="13373101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52662" y="128586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vi-VN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55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63140"/>
              </p:ext>
            </p:extLst>
          </p:nvPr>
        </p:nvGraphicFramePr>
        <p:xfrm>
          <a:off x="-736172" y="138447"/>
          <a:ext cx="13479463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Document" r:id="rId3" imgW="5848573" imgH="1520261" progId="Word.Document.12">
                  <p:embed/>
                </p:oleObj>
              </mc:Choice>
              <mc:Fallback>
                <p:oleObj name="Document" r:id="rId3" imgW="5848573" imgH="15202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6172" y="138447"/>
                        <a:ext cx="13479463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07735"/>
              </p:ext>
            </p:extLst>
          </p:nvPr>
        </p:nvGraphicFramePr>
        <p:xfrm>
          <a:off x="-194629" y="587343"/>
          <a:ext cx="11949307" cy="293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Document" r:id="rId5" imgW="5757333" imgH="1429086" progId="Word.Document.12">
                  <p:embed/>
                </p:oleObj>
              </mc:Choice>
              <mc:Fallback>
                <p:oleObj name="Document" r:id="rId5" imgW="5757333" imgH="142908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4629" y="587343"/>
                        <a:ext cx="11949307" cy="2937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</a:t>
            </a:fld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77018"/>
              </p:ext>
            </p:extLst>
          </p:nvPr>
        </p:nvGraphicFramePr>
        <p:xfrm>
          <a:off x="-557496" y="3295650"/>
          <a:ext cx="14681200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Document" r:id="rId7" imgW="5738262" imgH="1475953" progId="Word.Document.12">
                  <p:embed/>
                </p:oleObj>
              </mc:Choice>
              <mc:Fallback>
                <p:oleObj name="Document" r:id="rId7" imgW="5738262" imgH="1475953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7496" y="3295650"/>
                        <a:ext cx="14681200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46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0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452662" y="128586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vi-VN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14155" y="196148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43104" name="Picture 9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4" y="2768035"/>
            <a:ext cx="11679557" cy="349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080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1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452662" y="128586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vi-VN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14155" y="196148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44127" name="Picture 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720" y="2703640"/>
            <a:ext cx="10995874" cy="23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019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2</a:t>
            </a:fld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452662" y="128586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vi-VN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2596" y="642918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099" y="2158822"/>
            <a:ext cx="5871355" cy="17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9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6919"/>
              </p:ext>
            </p:extLst>
          </p:nvPr>
        </p:nvGraphicFramePr>
        <p:xfrm>
          <a:off x="-217114" y="432455"/>
          <a:ext cx="13863638" cy="39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Document" r:id="rId3" imgW="5779308" imgH="1629544" progId="Word.Document.12">
                  <p:embed/>
                </p:oleObj>
              </mc:Choice>
              <mc:Fallback>
                <p:oleObj name="Document" r:id="rId3" imgW="5779308" imgH="16295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7114" y="432455"/>
                        <a:ext cx="13863638" cy="395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803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02923"/>
              </p:ext>
            </p:extLst>
          </p:nvPr>
        </p:nvGraphicFramePr>
        <p:xfrm>
          <a:off x="580371" y="467005"/>
          <a:ext cx="12017376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" name="Document" r:id="rId3" imgW="5772093" imgH="2036840" progId="Word.Document.12">
                  <p:embed/>
                </p:oleObj>
              </mc:Choice>
              <mc:Fallback>
                <p:oleObj name="Document" r:id="rId3" imgW="5772093" imgH="203684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71" y="467005"/>
                        <a:ext cx="12017376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43083"/>
              </p:ext>
            </p:extLst>
          </p:nvPr>
        </p:nvGraphicFramePr>
        <p:xfrm>
          <a:off x="2397779" y="1645584"/>
          <a:ext cx="53197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7" name="Equation" r:id="rId5" imgW="2489200" imgH="533400" progId="Equation.DSMT4">
                  <p:embed/>
                </p:oleObj>
              </mc:Choice>
              <mc:Fallback>
                <p:oleObj name="Equation" r:id="rId5" imgW="2489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779" y="1645584"/>
                        <a:ext cx="53197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27988"/>
              </p:ext>
            </p:extLst>
          </p:nvPr>
        </p:nvGraphicFramePr>
        <p:xfrm>
          <a:off x="2414551" y="1644447"/>
          <a:ext cx="4613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8" name="Equation" r:id="rId7" imgW="2159000" imgH="533400" progId="Equation.DSMT4">
                  <p:embed/>
                </p:oleObj>
              </mc:Choice>
              <mc:Fallback>
                <p:oleObj name="Equation" r:id="rId7" imgW="2159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51" y="1644447"/>
                        <a:ext cx="46132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61123"/>
              </p:ext>
            </p:extLst>
          </p:nvPr>
        </p:nvGraphicFramePr>
        <p:xfrm>
          <a:off x="2414007" y="3999673"/>
          <a:ext cx="5286264" cy="8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9" name="Equation" r:id="rId9" imgW="2819400" imgH="457200" progId="Equation.DSMT4">
                  <p:embed/>
                </p:oleObj>
              </mc:Choice>
              <mc:Fallback>
                <p:oleObj name="Equation" r:id="rId9" imgW="281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07" y="3999673"/>
                        <a:ext cx="5286264" cy="8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768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52596" y="642918"/>
            <a:ext cx="8715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5</a:t>
            </a:fld>
            <a:endParaRPr lang="vi-VN"/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-52388" y="1482726"/>
          <a:ext cx="13968413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Document" r:id="rId3" imgW="5794460" imgH="2210112" progId="Word.Document.12">
                  <p:embed/>
                </p:oleObj>
              </mc:Choice>
              <mc:Fallback>
                <p:oleObj name="Document" r:id="rId3" imgW="5794460" imgH="22101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388" y="1482726"/>
                        <a:ext cx="13968413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03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6</a:t>
            </a:fld>
            <a:endParaRPr lang="vi-VN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50892"/>
              </p:ext>
            </p:extLst>
          </p:nvPr>
        </p:nvGraphicFramePr>
        <p:xfrm>
          <a:off x="-712455" y="268087"/>
          <a:ext cx="13570644" cy="511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Document" r:id="rId3" imgW="5738262" imgH="2163818" progId="Word.Document.12">
                  <p:embed/>
                </p:oleObj>
              </mc:Choice>
              <mc:Fallback>
                <p:oleObj name="Document" r:id="rId3" imgW="5738262" imgH="216381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2455" y="268087"/>
                        <a:ext cx="13570644" cy="511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25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7</a:t>
            </a:fld>
            <a:endParaRPr lang="vi-VN"/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50618"/>
              </p:ext>
            </p:extLst>
          </p:nvPr>
        </p:nvGraphicFramePr>
        <p:xfrm>
          <a:off x="-574021" y="407707"/>
          <a:ext cx="13666788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Document" r:id="rId3" imgW="5752973" imgH="2160503" progId="Word.Document.12">
                  <p:embed/>
                </p:oleObj>
              </mc:Choice>
              <mc:Fallback>
                <p:oleObj name="Document" r:id="rId3" imgW="5752973" imgH="216050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4021" y="407707"/>
                        <a:ext cx="13666788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73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8</a:t>
            </a:fld>
            <a:endParaRPr lang="vi-VN"/>
          </a:p>
        </p:txBody>
      </p:sp>
      <p:graphicFrame>
        <p:nvGraphicFramePr>
          <p:cNvPr id="181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60034"/>
              </p:ext>
            </p:extLst>
          </p:nvPr>
        </p:nvGraphicFramePr>
        <p:xfrm>
          <a:off x="-946095" y="222704"/>
          <a:ext cx="13479463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Document" r:id="rId3" imgW="5857953" imgH="1518823" progId="Word.Document.12">
                  <p:embed/>
                </p:oleObj>
              </mc:Choice>
              <mc:Fallback>
                <p:oleObj name="Document" r:id="rId3" imgW="5857953" imgH="151882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46095" y="222704"/>
                        <a:ext cx="13479463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34421"/>
              </p:ext>
            </p:extLst>
          </p:nvPr>
        </p:nvGraphicFramePr>
        <p:xfrm>
          <a:off x="-306575" y="795712"/>
          <a:ext cx="12995276" cy="58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Document" r:id="rId5" imgW="5738262" imgH="2586703" progId="Word.Document.12">
                  <p:embed/>
                </p:oleObj>
              </mc:Choice>
              <mc:Fallback>
                <p:oleObj name="Document" r:id="rId5" imgW="5738262" imgH="258670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575" y="795712"/>
                        <a:ext cx="12995276" cy="583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16516"/>
              </p:ext>
            </p:extLst>
          </p:nvPr>
        </p:nvGraphicFramePr>
        <p:xfrm>
          <a:off x="-100013" y="3143250"/>
          <a:ext cx="11658601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Document" r:id="rId7" imgW="5757333" imgH="2028624" progId="Word.Document.12">
                  <p:embed/>
                </p:oleObj>
              </mc:Choice>
              <mc:Fallback>
                <p:oleObj name="Document" r:id="rId7" imgW="5757333" imgH="2028624" progId="Word.Document.1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0013" y="3143250"/>
                        <a:ext cx="11658601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98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53529"/>
              </p:ext>
            </p:extLst>
          </p:nvPr>
        </p:nvGraphicFramePr>
        <p:xfrm>
          <a:off x="1755028" y="531160"/>
          <a:ext cx="13520738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Document" r:id="rId3" imgW="6195719" imgH="1295030" progId="Word.Document.12">
                  <p:embed/>
                </p:oleObj>
              </mc:Choice>
              <mc:Fallback>
                <p:oleObj name="Document" r:id="rId3" imgW="6195719" imgH="129503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28" y="531160"/>
                        <a:ext cx="13520738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009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3</TotalTime>
  <Words>703</Words>
  <Application>Microsoft Office PowerPoint</Application>
  <PresentationFormat>Widescreen</PresentationFormat>
  <Paragraphs>168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Calibri</vt:lpstr>
      <vt:lpstr>Calibri Light</vt:lpstr>
      <vt:lpstr>Tahoma</vt:lpstr>
      <vt:lpstr>Times New Roman</vt:lpstr>
      <vt:lpstr>Vn time</vt:lpstr>
      <vt:lpstr>VNI-Times</vt:lpstr>
      <vt:lpstr>Office Theme</vt:lpstr>
      <vt:lpstr>Equation</vt:lpstr>
      <vt:lpstr>Document</vt:lpstr>
      <vt:lpstr>PHẦN II. THỐNG KÊ Chương  4-5.  ƯỚC LƯỢ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i Trang</dc:creator>
  <cp:lastModifiedBy>NGDIEP</cp:lastModifiedBy>
  <cp:revision>207</cp:revision>
  <cp:lastPrinted>2019-05-25T09:59:41Z</cp:lastPrinted>
  <dcterms:created xsi:type="dcterms:W3CDTF">2017-04-04T04:12:56Z</dcterms:created>
  <dcterms:modified xsi:type="dcterms:W3CDTF">2021-04-22T00:33:46Z</dcterms:modified>
</cp:coreProperties>
</file>